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191264" w14:textId="3871AF3B" w:rsidR="0093195B" w:rsidRPr="00B44651" w:rsidRDefault="0093195B" w:rsidP="00B44651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9MA0-32 – </w:t>
      </w:r>
      <w:r w:rsidR="00B44651">
        <w:rPr>
          <w:rFonts w:ascii="Times New Roman" w:hAnsi="Times New Roman"/>
          <w:b/>
          <w:bCs/>
          <w:sz w:val="24"/>
          <w:szCs w:val="24"/>
        </w:rPr>
        <w:t>Mixed topics</w:t>
      </w:r>
      <w:r w:rsidR="00B44651">
        <w:rPr>
          <w:rFonts w:ascii="Times New Roman" w:hAnsi="Times New Roman"/>
          <w:b/>
          <w:bCs/>
          <w:sz w:val="24"/>
          <w:szCs w:val="24"/>
        </w:rPr>
        <w:t xml:space="preserve"> - </w:t>
      </w:r>
      <w:r>
        <w:rPr>
          <w:rFonts w:ascii="Times New Roman" w:hAnsi="Times New Roman"/>
          <w:b/>
          <w:sz w:val="24"/>
          <w:szCs w:val="24"/>
          <w:lang w:eastAsia="en-GB"/>
        </w:rPr>
        <w:t>Worked Solutions</w:t>
      </w:r>
    </w:p>
    <w:p w14:paraId="1E9454EA" w14:textId="77777777" w:rsidR="00881D73" w:rsidRDefault="00881D73">
      <w:pPr>
        <w:autoSpaceDE w:val="0"/>
        <w:autoSpaceDN w:val="0"/>
        <w:adjustRightInd w:val="0"/>
        <w:ind w:left="720" w:right="1406"/>
        <w:jc w:val="both"/>
        <w:rPr>
          <w:rFonts w:ascii="Times New Roman" w:eastAsia="Calibri" w:hAnsi="Times New Roman" w:cs="Times New Roman"/>
          <w:b/>
          <w:sz w:val="24"/>
          <w:szCs w:val="24"/>
          <w:lang w:val="en-GB" w:eastAsia="en-US"/>
        </w:rPr>
      </w:pPr>
    </w:p>
    <w:p w14:paraId="1E945514" w14:textId="77777777" w:rsidR="00881D73" w:rsidRDefault="0093195B">
      <w:pPr>
        <w:spacing w:after="160" w:line="259" w:lineRule="auto"/>
        <w:rPr>
          <w:rFonts w:ascii="Times New Roman" w:eastAsia="Aptos" w:hAnsi="Times New Roman" w:cs="Times New Roman"/>
          <w:b/>
          <w:bCs/>
          <w:color w:val="FF0000"/>
          <w:kern w:val="2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  <w:t>1.</w:t>
      </w:r>
    </w:p>
    <w:p w14:paraId="1E945515" w14:textId="557B7149" w:rsidR="00881D73" w:rsidRDefault="0093195B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E94559B" wp14:editId="1E94559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111240" cy="3069590"/>
                <wp:effectExtent l="0" t="0" r="0" b="0"/>
                <wp:wrapNone/>
                <wp:docPr id="32" name="Title 1"/>
                <wp:cNvGraphicFramePr>
                  <a:graphicFrameLocks xmlns:a="http://schemas.openxmlformats.org/drawingml/2006/main" noGrp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Grp="1"/>
                      </wps:cNvSpPr>
                      <wps:spPr>
                        <a:xfrm>
                          <a:off x="0" y="0"/>
                          <a:ext cx="6111240" cy="3069590"/>
                        </a:xfrm>
                        <a:prstGeom prst="rect">
                          <a:avLst/>
                        </a:prstGeom>
                      </wps:spPr>
                      <wps:bodyPr vert="horz" lIns="91440" tIns="45720" rIns="91440" bIns="45720" rtlCol="0" anchor="b">
                        <a:norm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10F503C" id="Title 1" o:spid="_x0000_s1026" style="position:absolute;margin-left:0;margin-top:0;width:481.2pt;height:241.7pt;z-index:2516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" filled="f" stroked="f">
                <o:lock v:ext="edit" grouping="t"/>
              </v:rect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1E94559F" wp14:editId="7BB5D33C">
                <wp:simplePos x="0" y="0"/>
                <wp:positionH relativeFrom="column">
                  <wp:posOffset>5144770</wp:posOffset>
                </wp:positionH>
                <wp:positionV relativeFrom="paragraph">
                  <wp:posOffset>2079625</wp:posOffset>
                </wp:positionV>
                <wp:extent cx="575310" cy="260350"/>
                <wp:effectExtent l="0" t="0" r="0" b="0"/>
                <wp:wrapNone/>
                <wp:docPr id="17" name="Text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5733" cy="26035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E9455D3" w14:textId="77777777" w:rsidR="00881D73" w:rsidRDefault="00881D73">
                            <w:pPr>
                              <w:pStyle w:val="NormalWeb"/>
                            </w:pP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E94559F" id="_x0000_t202" coordsize="21600,21600" o:spt="202" path="m,l,21600r21600,l21600,xe">
                <v:stroke joinstyle="miter"/>
                <v:path gradientshapeok="t" o:connecttype="rect"/>
              </v:shapetype>
              <v:shape id="TextBox 16" o:spid="_x0000_s1026" type="#_x0000_t202" style="position:absolute;margin-left:405.1pt;margin-top:163.75pt;width:45.3pt;height:20.5pt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" filled="f" stroked="f">
                <v:textbox style="mso-fit-shape-to-text:t">
                  <w:txbxContent>
                    <w:p w14:paraId="1E9455D3" w14:textId="77777777" w:rsidR="00881D73" w:rsidRDefault="00881D73">
                      <w:pPr>
                        <w:pStyle w:val="NormalWeb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E9455A1" wp14:editId="1E9455A2">
                <wp:simplePos x="0" y="0"/>
                <wp:positionH relativeFrom="column">
                  <wp:posOffset>541655</wp:posOffset>
                </wp:positionH>
                <wp:positionV relativeFrom="paragraph">
                  <wp:posOffset>617220</wp:posOffset>
                </wp:positionV>
                <wp:extent cx="469265" cy="260985"/>
                <wp:effectExtent l="0" t="0" r="0" b="0"/>
                <wp:wrapNone/>
                <wp:docPr id="19" name="Text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765" cy="26161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E9455D4" w14:textId="77777777" w:rsidR="00881D73" w:rsidRDefault="00881D73">
                            <w:pPr>
                              <w:pStyle w:val="NormalWeb"/>
                              <w:ind w:firstLineChars="50" w:firstLine="120"/>
                            </w:pP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9455A1" id="TextBox 18" o:spid="_x0000_s1027" type="#_x0000_t202" style="position:absolute;margin-left:42.65pt;margin-top:48.6pt;width:36.95pt;height:20.55pt;z-index:2516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" filled="f" stroked="f">
                <v:textbox style="mso-fit-shape-to-text:t">
                  <w:txbxContent>
                    <w:p w14:paraId="1E9455D4" w14:textId="77777777" w:rsidR="00881D73" w:rsidRDefault="00881D73">
                      <w:pPr>
                        <w:pStyle w:val="NormalWeb"/>
                        <w:ind w:firstLineChars="50" w:firstLine="12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53632" behindDoc="0" locked="0" layoutInCell="1" allowOverlap="1" wp14:anchorId="1E9455A3" wp14:editId="1E9455A4">
                <wp:simplePos x="0" y="0"/>
                <wp:positionH relativeFrom="column">
                  <wp:posOffset>814705</wp:posOffset>
                </wp:positionH>
                <wp:positionV relativeFrom="paragraph">
                  <wp:posOffset>756285</wp:posOffset>
                </wp:positionV>
                <wp:extent cx="135255" cy="0"/>
                <wp:effectExtent l="0" t="0" r="0" b="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35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0621BFB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8" o:spid="_x0000_s1026" type="#_x0000_t75" style="position:absolute;margin-left:63.65pt;margin-top:59.05pt;width:11.6pt;height:1pt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">
                <v:imagedata r:id="rId1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4656" behindDoc="0" locked="0" layoutInCell="1" allowOverlap="1" wp14:anchorId="1E9455A5" wp14:editId="1E9455A6">
            <wp:simplePos x="0" y="0"/>
            <wp:positionH relativeFrom="column">
              <wp:posOffset>3166745</wp:posOffset>
            </wp:positionH>
            <wp:positionV relativeFrom="paragraph">
              <wp:posOffset>2273300</wp:posOffset>
            </wp:positionV>
            <wp:extent cx="114300" cy="177165"/>
            <wp:effectExtent l="0" t="0" r="0" b="0"/>
            <wp:wrapNone/>
            <wp:docPr id="39" name="Objec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Object 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77165"/>
                    </a:xfrm>
                  </pic:spPr>
                </pic:pic>
              </a:graphicData>
            </a:graphic>
          </wp:anchor>
        </w:drawing>
      </w:r>
      <w:r>
        <w:rPr>
          <w:rFonts w:ascii="Times New Roman" w:eastAsia="Aptos" w:hAnsi="Times New Roman" w:cs="Times New Roman"/>
          <w:b/>
          <w:bCs/>
          <w:kern w:val="2"/>
          <w:position w:val="-410"/>
          <w:sz w:val="24"/>
          <w:szCs w:val="24"/>
          <w:lang w:val="en-GB" w:eastAsia="en-US"/>
          <w14:ligatures w14:val="standardContextual"/>
        </w:rPr>
        <w:object w:dxaOrig="4840" w:dyaOrig="8320" w14:anchorId="1E9455A7">
          <v:shape id="_x0000_i1025" type="#_x0000_t75" style="width:242pt;height:416pt" o:ole="">
            <v:imagedata r:id="rId12" o:title=""/>
          </v:shape>
          <o:OLEObject Type="Embed" ProgID="Equation.DSMT4" ShapeID="_x0000_i1025" DrawAspect="Content" ObjectID="_1798025824" r:id="rId13"/>
        </w:object>
      </w:r>
    </w:p>
    <w:p w14:paraId="1E945516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</w:p>
    <w:p w14:paraId="1E945517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</w:p>
    <w:p w14:paraId="1E945518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</w:p>
    <w:p w14:paraId="1E945519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</w:p>
    <w:p w14:paraId="1E94551A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</w:p>
    <w:p w14:paraId="1E94551B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</w:p>
    <w:p w14:paraId="1E94551C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</w:p>
    <w:p w14:paraId="1E94551D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</w:p>
    <w:p w14:paraId="1E94551E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</w:p>
    <w:p w14:paraId="1E94551F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</w:p>
    <w:p w14:paraId="1E945520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</w:p>
    <w:p w14:paraId="1E945521" w14:textId="77777777" w:rsidR="00881D73" w:rsidRDefault="0093195B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  <w:t>2.</w:t>
      </w:r>
      <w:r>
        <w:rPr>
          <w:rFonts w:ascii="Times New Roman" w:eastAsia="Aptos" w:hAnsi="Times New Roman" w:cs="Times New Roman"/>
          <w:b/>
          <w:bCs/>
          <w:color w:val="ED0000"/>
          <w:kern w:val="2"/>
          <w:sz w:val="24"/>
          <w:szCs w:val="24"/>
          <w:lang w:val="en-GB" w:eastAsia="en-US"/>
          <w14:ligatures w14:val="standardContextual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E9455A8" wp14:editId="1E9455A9">
                <wp:simplePos x="0" y="0"/>
                <wp:positionH relativeFrom="column">
                  <wp:posOffset>-2435860</wp:posOffset>
                </wp:positionH>
                <wp:positionV relativeFrom="paragraph">
                  <wp:posOffset>-2414270</wp:posOffset>
                </wp:positionV>
                <wp:extent cx="10515600" cy="1325245"/>
                <wp:effectExtent l="0" t="0" r="0" b="0"/>
                <wp:wrapNone/>
                <wp:docPr id="41" name="Title 1"/>
                <wp:cNvGraphicFramePr>
                  <a:graphicFrameLocks xmlns:a="http://schemas.openxmlformats.org/drawingml/2006/main" noGrp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Grp="1"/>
                      </wps:cNvSpPr>
                      <wps:spPr>
                        <a:xfrm>
                          <a:off x="0" y="0"/>
                          <a:ext cx="10515600" cy="1325563"/>
                        </a:xfrm>
                        <a:prstGeom prst="rect">
                          <a:avLst/>
                        </a:prstGeom>
                      </wps:spPr>
                      <wps:bodyPr vert="horz" lIns="91440" tIns="45720" rIns="91440" bIns="45720" rtlCol="0" anchor="ctr">
                        <a:norm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D9E428" id="Title 1" o:spid="_x0000_s1026" style="position:absolute;margin-left:-191.8pt;margin-top:-190.1pt;width:828pt;height:104.35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" filled="f" stroked="f">
                <o:lock v:ext="edit" grouping="t"/>
              </v:rect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E9455AA" wp14:editId="1E9455AB">
                <wp:simplePos x="0" y="0"/>
                <wp:positionH relativeFrom="column">
                  <wp:posOffset>5223510</wp:posOffset>
                </wp:positionH>
                <wp:positionV relativeFrom="paragraph">
                  <wp:posOffset>249555</wp:posOffset>
                </wp:positionV>
                <wp:extent cx="407670" cy="321945"/>
                <wp:effectExtent l="0" t="0" r="0" b="0"/>
                <wp:wrapNone/>
                <wp:docPr id="45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7670" cy="32194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E9455D5" w14:textId="77777777" w:rsidR="00881D73" w:rsidRDefault="00881D73">
                            <w:pPr>
                              <w:pStyle w:val="NormalWeb"/>
                            </w:pP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9455AA" id="Text Box 7" o:spid="_x0000_s1028" type="#_x0000_t202" style="position:absolute;margin-left:411.3pt;margin-top:19.65pt;width:32.1pt;height:25.35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" filled="f" stroked="f">
                <v:textbox style="mso-fit-shape-to-text:t">
                  <w:txbxContent>
                    <w:p w14:paraId="1E9455D5" w14:textId="77777777" w:rsidR="00881D73" w:rsidRDefault="00881D73">
                      <w:pPr>
                        <w:pStyle w:val="NormalWeb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E9455AC" wp14:editId="1E9455AD">
                <wp:simplePos x="0" y="0"/>
                <wp:positionH relativeFrom="column">
                  <wp:posOffset>145415</wp:posOffset>
                </wp:positionH>
                <wp:positionV relativeFrom="paragraph">
                  <wp:posOffset>241935</wp:posOffset>
                </wp:positionV>
                <wp:extent cx="334645" cy="321945"/>
                <wp:effectExtent l="0" t="0" r="0" b="0"/>
                <wp:wrapNone/>
                <wp:docPr id="44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4645" cy="32194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E9455D6" w14:textId="77777777" w:rsidR="00881D73" w:rsidRDefault="00881D73">
                            <w:pPr>
                              <w:pStyle w:val="NormalWeb"/>
                            </w:pP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9455AC" id="Text Box 6" o:spid="_x0000_s1029" type="#_x0000_t202" style="position:absolute;margin-left:11.45pt;margin-top:19.05pt;width:26.35pt;height:25.35pt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" filled="f" stroked="f">
                <v:textbox style="mso-fit-shape-to-text:t">
                  <w:txbxContent>
                    <w:p w14:paraId="1E9455D6" w14:textId="77777777" w:rsidR="00881D73" w:rsidRDefault="00881D73">
                      <w:pPr>
                        <w:pStyle w:val="NormalWeb"/>
                      </w:pPr>
                    </w:p>
                  </w:txbxContent>
                </v:textbox>
              </v:shape>
            </w:pict>
          </mc:Fallback>
        </mc:AlternateContent>
      </w:r>
    </w:p>
    <w:p w14:paraId="1E945522" w14:textId="77777777" w:rsidR="00881D73" w:rsidRDefault="0093195B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bCs/>
          <w:position w:val="-440"/>
          <w:sz w:val="24"/>
          <w:szCs w:val="24"/>
          <w:lang w:val="en-GB"/>
        </w:rPr>
        <w:object w:dxaOrig="5580" w:dyaOrig="8919" w14:anchorId="1E9455AE">
          <v:shape id="_x0000_i1026" type="#_x0000_t75" style="width:279pt;height:445.95pt" o:ole="">
            <v:imagedata r:id="rId14" o:title=""/>
          </v:shape>
          <o:OLEObject Type="Embed" ProgID="Equation.DSMT4" ShapeID="_x0000_i1026" DrawAspect="Content" ObjectID="_1798025825" r:id="rId15"/>
        </w:object>
      </w:r>
    </w:p>
    <w:p w14:paraId="1E945523" w14:textId="77777777" w:rsidR="00881D73" w:rsidRDefault="0093195B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bCs/>
          <w:position w:val="-302"/>
          <w:sz w:val="24"/>
          <w:szCs w:val="24"/>
          <w:lang w:val="en-GB"/>
        </w:rPr>
        <w:object w:dxaOrig="5179" w:dyaOrig="5780" w14:anchorId="1E9455AF">
          <v:shape id="_x0000_i1027" type="#_x0000_t75" style="width:258.95pt;height:289pt" o:ole="">
            <v:imagedata r:id="rId16" o:title=""/>
          </v:shape>
          <o:OLEObject Type="Embed" ProgID="Equation.DSMT4" ShapeID="_x0000_i1027" DrawAspect="Content" ObjectID="_1798025826" r:id="rId17"/>
        </w:object>
      </w:r>
    </w:p>
    <w:p w14:paraId="1E945541" w14:textId="77777777" w:rsidR="00881D73" w:rsidRDefault="0093195B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  <w:t>3.</w:t>
      </w:r>
    </w:p>
    <w:p w14:paraId="1E945542" w14:textId="77777777" w:rsidR="00881D73" w:rsidRDefault="0093195B">
      <w:pPr>
        <w:spacing w:after="160" w:line="259" w:lineRule="auto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  <w:t>(a)</w:t>
      </w:r>
    </w:p>
    <w:p w14:paraId="1E945543" w14:textId="77777777" w:rsidR="00881D73" w:rsidRDefault="009319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114300" distR="114300" wp14:anchorId="1E9455B0" wp14:editId="1E9455B1">
            <wp:extent cx="4346575" cy="1665605"/>
            <wp:effectExtent l="0" t="0" r="12065" b="10795"/>
            <wp:docPr id="10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4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46575" cy="166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45545" w14:textId="77777777" w:rsidR="00881D73" w:rsidRDefault="0093195B">
      <w:pPr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(b)</w:t>
      </w:r>
    </w:p>
    <w:p w14:paraId="1E945546" w14:textId="77777777" w:rsidR="00881D73" w:rsidRDefault="0093195B">
      <w:pPr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position w:val="-46"/>
          <w:sz w:val="24"/>
          <w:szCs w:val="24"/>
          <w:lang w:val="en-GB"/>
        </w:rPr>
        <w:object w:dxaOrig="3620" w:dyaOrig="1040" w14:anchorId="1E9455B2">
          <v:shape id="_x0000_i1028" type="#_x0000_t75" style="width:181pt;height:52pt" o:ole="">
            <v:imagedata r:id="rId19" o:title=""/>
          </v:shape>
          <o:OLEObject Type="Embed" ProgID="Equation.DSMT4" ShapeID="_x0000_i1028" DrawAspect="Content" ObjectID="_1798025827" r:id="rId20"/>
        </w:object>
      </w:r>
    </w:p>
    <w:p w14:paraId="1E945547" w14:textId="77777777" w:rsidR="00881D73" w:rsidRDefault="0093195B">
      <w:pPr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114300" distR="114300" wp14:anchorId="1E9455B3" wp14:editId="1E9455B4">
            <wp:extent cx="2629535" cy="1941830"/>
            <wp:effectExtent l="0" t="0" r="0" b="8890"/>
            <wp:docPr id="26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4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29535" cy="1941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4555C" w14:textId="77777777" w:rsidR="00881D73" w:rsidRDefault="0093195B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GB"/>
        </w:rPr>
        <w:lastRenderedPageBreak/>
        <w:t>4.</w:t>
      </w:r>
    </w:p>
    <w:p w14:paraId="1E94555E" w14:textId="77777777" w:rsidR="00881D73" w:rsidRDefault="0093195B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>
        <w:rPr>
          <w:noProof/>
        </w:rPr>
        <w:drawing>
          <wp:inline distT="0" distB="0" distL="114300" distR="114300" wp14:anchorId="1E9455B5" wp14:editId="15B391A9">
            <wp:extent cx="3067050" cy="1359938"/>
            <wp:effectExtent l="0" t="0" r="0" b="0"/>
            <wp:docPr id="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1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77551" cy="1364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4555F" w14:textId="77777777" w:rsidR="00881D73" w:rsidRDefault="0093195B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GB"/>
        </w:rPr>
        <w:t>(a)</w:t>
      </w:r>
    </w:p>
    <w:p w14:paraId="1E945560" w14:textId="77777777" w:rsidR="00881D73" w:rsidRDefault="00881D73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1E945561" w14:textId="77777777" w:rsidR="00881D73" w:rsidRDefault="0093195B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bCs/>
          <w:position w:val="-224"/>
          <w:sz w:val="24"/>
          <w:szCs w:val="24"/>
          <w:lang w:val="en-GB"/>
        </w:rPr>
        <w:object w:dxaOrig="3240" w:dyaOrig="4280" w14:anchorId="1E9455B7">
          <v:shape id="_x0000_i1029" type="#_x0000_t75" style="width:162pt;height:214pt" o:ole="">
            <v:imagedata r:id="rId23" o:title=""/>
          </v:shape>
          <o:OLEObject Type="Embed" ProgID="Equation.DSMT4" ShapeID="_x0000_i1029" DrawAspect="Content" ObjectID="_1798025828" r:id="rId24"/>
        </w:object>
      </w:r>
    </w:p>
    <w:p w14:paraId="1E945562" w14:textId="77777777" w:rsidR="00881D73" w:rsidRDefault="00881D73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1E945563" w14:textId="77777777" w:rsidR="00881D73" w:rsidRDefault="0093195B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GB"/>
        </w:rPr>
        <w:t>(b)</w:t>
      </w:r>
    </w:p>
    <w:p w14:paraId="1E945564" w14:textId="77777777" w:rsidR="00881D73" w:rsidRDefault="00881D73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1E945565" w14:textId="77777777" w:rsidR="00881D73" w:rsidRDefault="0093195B">
      <w:pPr>
        <w:rPr>
          <w:rFonts w:ascii="Times New Roman" w:hAnsi="Times New Roman" w:cs="Times New Roman"/>
          <w:color w:val="388600"/>
          <w:sz w:val="24"/>
          <w:szCs w:val="24"/>
          <w:lang w:val="en-GB"/>
        </w:rPr>
      </w:pPr>
      <w:r>
        <w:rPr>
          <w:rFonts w:ascii="Times New Roman" w:hAnsi="Times New Roman" w:cs="Times New Roman"/>
          <w:color w:val="388600"/>
          <w:position w:val="-132"/>
          <w:sz w:val="24"/>
          <w:szCs w:val="24"/>
          <w:lang w:val="en-GB"/>
        </w:rPr>
        <w:object w:dxaOrig="2720" w:dyaOrig="2720" w14:anchorId="1E9455B8">
          <v:shape id="_x0000_i1030" type="#_x0000_t75" style="width:136pt;height:136pt" o:ole="">
            <v:imagedata r:id="rId25" o:title=""/>
          </v:shape>
          <o:OLEObject Type="Embed" ProgID="Equation.DSMT4" ShapeID="_x0000_i1030" DrawAspect="Content" ObjectID="_1798025829" r:id="rId26"/>
        </w:object>
      </w:r>
    </w:p>
    <w:p w14:paraId="1E945566" w14:textId="77777777" w:rsidR="00881D73" w:rsidRDefault="0093195B">
      <w:pPr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ab/>
      </w:r>
      <w:r>
        <w:rPr>
          <w:rFonts w:ascii="Times New Roman" w:hAnsi="Times New Roman" w:cs="Times New Roman"/>
          <w:sz w:val="24"/>
          <w:szCs w:val="24"/>
          <w:lang w:val="en-GB"/>
        </w:rPr>
        <w:tab/>
      </w:r>
    </w:p>
    <w:p w14:paraId="1E945567" w14:textId="77777777" w:rsidR="00881D73" w:rsidRDefault="00881D73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1E945568" w14:textId="77777777" w:rsidR="00881D73" w:rsidRDefault="0093195B">
      <w:pPr>
        <w:spacing w:after="160" w:line="259" w:lineRule="auto"/>
        <w:rPr>
          <w:rFonts w:ascii="Times New Roman" w:eastAsia="Aptos" w:hAnsi="Times New Roman" w:cs="Times New Roman"/>
          <w:color w:val="ED0000"/>
          <w:kern w:val="2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1E9455B9" wp14:editId="1E9455BA">
                <wp:simplePos x="0" y="0"/>
                <wp:positionH relativeFrom="column">
                  <wp:posOffset>-2360295</wp:posOffset>
                </wp:positionH>
                <wp:positionV relativeFrom="page">
                  <wp:posOffset>2706370</wp:posOffset>
                </wp:positionV>
                <wp:extent cx="775970" cy="420370"/>
                <wp:effectExtent l="4445" t="4445" r="12065" b="17145"/>
                <wp:wrapNone/>
                <wp:docPr id="65" name="Text Box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213485" y="991235"/>
                          <a:ext cx="775970" cy="420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9455D7" w14:textId="77777777" w:rsidR="00881D73" w:rsidRDefault="0093195B">
                            <w:pP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position w:val="-6"/>
                                <w:lang w:val="en-GB"/>
                              </w:rPr>
                              <w:object w:dxaOrig="440" w:dyaOrig="300" w14:anchorId="1E9455DA">
                                <v:shape id="_x0000_i1032" type="#_x0000_t75" style="width:22pt;height:15pt" o:ole="">
                                  <v:imagedata r:id="rId27" o:title=""/>
                                </v:shape>
                                <o:OLEObject Type="Embed" ProgID="Equation.DSMT4" ShapeID="_x0000_i1032" DrawAspect="Content" ObjectID="_1798025838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9455B9" id="Text Box 65" o:spid="_x0000_s1030" type="#_x0000_t202" style="position:absolute;margin-left:-185.85pt;margin-top:213.1pt;width:61.1pt;height:33.1pt;z-index:2516608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" fillcolor="white [3201]" stroked="f" strokeweight=".5pt">
                <v:textbox style="mso-fit-shape-to-text:t">
                  <w:txbxContent>
                    <w:p w14:paraId="1E9455D7" w14:textId="77777777" w:rsidR="00881D73" w:rsidRDefault="0093195B">
                      <w:pPr>
                        <w:rPr>
                          <w:lang w:val="en-GB"/>
                        </w:rPr>
                      </w:pPr>
                      <w:r>
                        <w:rPr>
                          <w:position w:val="-6"/>
                          <w:lang w:val="en-GB"/>
                        </w:rPr>
                        <w:object w:dxaOrig="440" w:dyaOrig="300" w14:anchorId="1E9455DA">
                          <v:shape id="_x0000_i1032" type="#_x0000_t75" style="width:22pt;height:15pt" o:ole="">
                            <v:imagedata r:id="rId27" o:title=""/>
                          </v:shape>
                          <o:OLEObject Type="Embed" ProgID="Equation.DSMT4" ShapeID="_x0000_i1032" DrawAspect="Content" ObjectID="_1798025838" r:id="rId29"/>
                        </w:objec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916F42">
        <w:rPr>
          <w:rFonts w:ascii="Times New Roman" w:hAnsi="Times New Roman" w:cs="Times New Roman"/>
          <w:color w:val="388600"/>
          <w:position w:val="-4"/>
          <w:sz w:val="24"/>
          <w:szCs w:val="24"/>
          <w:lang w:val="en-GB"/>
        </w:rPr>
        <w:object w:dxaOrig="1440" w:dyaOrig="1440" w14:anchorId="1E9455BB">
          <v:shape id="_x0000_s1027" type="#_x0000_t75" style="position:absolute;margin-left:243pt;margin-top:242.85pt;width:6pt;height:9.1pt;z-index:-251651584;mso-wrap-distance-left:9pt;mso-wrap-distance-right:9pt;mso-position-horizontal-relative:text;mso-position-vertical-relative:text;mso-width-relative:page;mso-height-relative:page" wrapcoords="21592 -2 0 0 0 21599 21592 21601 8 21601 21600 21599 21600 0 8 -2 21592 -2">
            <v:imagedata r:id="rId30" o:title=""/>
            <w10:wrap type="tight"/>
          </v:shape>
          <o:OLEObject Type="Embed" ProgID="Equation.DSMT4" ShapeID="_x0000_s1027" DrawAspect="Content" ObjectID="_1798025839" r:id="rId31"/>
        </w:object>
      </w:r>
    </w:p>
    <w:p w14:paraId="1E945569" w14:textId="77777777" w:rsidR="00881D73" w:rsidRDefault="0093195B">
      <w:pPr>
        <w:spacing w:after="160" w:line="259" w:lineRule="auto"/>
        <w:rPr>
          <w:rFonts w:ascii="Times New Roman" w:eastAsia="Aptos" w:hAnsi="Times New Roman" w:cs="Times New Roman"/>
          <w:color w:val="ED0000"/>
          <w:kern w:val="2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E9455BC" wp14:editId="1E9455BD">
                <wp:simplePos x="0" y="0"/>
                <wp:positionH relativeFrom="column">
                  <wp:posOffset>-2414905</wp:posOffset>
                </wp:positionH>
                <wp:positionV relativeFrom="paragraph">
                  <wp:posOffset>23495</wp:posOffset>
                </wp:positionV>
                <wp:extent cx="462915" cy="177800"/>
                <wp:effectExtent l="6350" t="6350" r="18415" b="13970"/>
                <wp:wrapNone/>
                <wp:docPr id="66" name="Rectangles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004060" y="2793365"/>
                          <a:ext cx="462915" cy="177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6AE4338" id="Rectangles 66" o:spid="_x0000_s1026" style="position:absolute;margin-left:-190.15pt;margin-top:1.85pt;width:36.45pt;height:14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" fillcolor="white [3212]" stroked="f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E9455BE" wp14:editId="1E9455BF">
                <wp:simplePos x="0" y="0"/>
                <wp:positionH relativeFrom="column">
                  <wp:posOffset>-2122805</wp:posOffset>
                </wp:positionH>
                <wp:positionV relativeFrom="paragraph">
                  <wp:posOffset>267970</wp:posOffset>
                </wp:positionV>
                <wp:extent cx="153035" cy="384810"/>
                <wp:effectExtent l="0" t="0" r="14605" b="11430"/>
                <wp:wrapNone/>
                <wp:docPr id="61" name="Text Box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3926840" y="838200"/>
                          <a:ext cx="153035" cy="3848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9455D8" w14:textId="77777777" w:rsidR="00881D73" w:rsidRDefault="0093195B">
                            <w:r>
                              <w:rPr>
                                <w:rFonts w:ascii="Times New Roman" w:eastAsia="Aptos" w:hAnsi="Times New Roman" w:cs="Times New Roman"/>
                                <w:color w:val="ED0000"/>
                                <w:kern w:val="2"/>
                                <w:sz w:val="24"/>
                                <w:szCs w:val="24"/>
                                <w:vertAlign w:val="superscript"/>
                                <w:lang w:val="en-GB" w:eastAsia="en-US"/>
                                <w14:ligatures w14:val="standardContextual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9455BE" id="Text Box 61" o:spid="_x0000_s1031" type="#_x0000_t202" style="position:absolute;margin-left:-167.15pt;margin-top:21.1pt;width:12.05pt;height:30.3p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" fillcolor="white [3201]" stroked="f" strokeweight=".5pt">
                <v:textbox>
                  <w:txbxContent>
                    <w:p w14:paraId="1E9455D8" w14:textId="77777777" w:rsidR="00881D73" w:rsidRDefault="0093195B">
                      <w:r>
                        <w:rPr>
                          <w:rFonts w:ascii="Times New Roman" w:eastAsia="Aptos" w:hAnsi="Times New Roman" w:cs="Times New Roman"/>
                          <w:color w:val="ED0000"/>
                          <w:kern w:val="2"/>
                          <w:sz w:val="24"/>
                          <w:szCs w:val="24"/>
                          <w:vertAlign w:val="superscript"/>
                          <w:lang w:val="en-GB" w:eastAsia="en-US"/>
                          <w14:ligatures w14:val="standardContextua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14:paraId="1E94556A" w14:textId="77777777" w:rsidR="00881D73" w:rsidRDefault="00881D73">
      <w:pPr>
        <w:spacing w:after="160" w:line="259" w:lineRule="auto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6B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</w:p>
    <w:p w14:paraId="1E94556C" w14:textId="77777777" w:rsidR="00881D73" w:rsidRDefault="0093195B">
      <w:pPr>
        <w:spacing w:after="160" w:line="259" w:lineRule="auto"/>
        <w:rPr>
          <w:lang w:val="en-GB" w:eastAsia="en-US"/>
        </w:rPr>
      </w:pPr>
      <w:r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  <w:lastRenderedPageBreak/>
        <w:t>5.</w:t>
      </w:r>
      <w:r>
        <w:rPr>
          <w:noProof/>
        </w:rPr>
        <w:drawing>
          <wp:inline distT="0" distB="0" distL="114300" distR="114300" wp14:anchorId="1E9455C0" wp14:editId="0F5654C0">
            <wp:extent cx="2622490" cy="1685925"/>
            <wp:effectExtent l="0" t="0" r="6985" b="0"/>
            <wp:docPr id="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628760" cy="16899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4556D" w14:textId="77777777" w:rsidR="00881D73" w:rsidRDefault="0093195B">
      <w:pPr>
        <w:autoSpaceDE w:val="0"/>
        <w:autoSpaceDN w:val="0"/>
        <w:adjustRightInd w:val="0"/>
        <w:rPr>
          <w:rFonts w:ascii="Times New Roman" w:eastAsia="Aptos" w:hAnsi="Times New Roman" w:cs="Times New Roman"/>
          <w:b/>
          <w:bCs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position w:val="-566"/>
          <w:sz w:val="24"/>
          <w:szCs w:val="24"/>
          <w:lang w:val="en-GB" w:eastAsia="en-US"/>
          <w14:ligatures w14:val="standardContextual"/>
        </w:rPr>
        <w:object w:dxaOrig="5460" w:dyaOrig="10200" w14:anchorId="1E9455C2">
          <v:shape id="_x0000_i1034" type="#_x0000_t75" style="width:273pt;height:510pt" o:ole="">
            <v:imagedata r:id="rId33" o:title=""/>
          </v:shape>
          <o:OLEObject Type="Embed" ProgID="Equation.DSMT4" ShapeID="_x0000_i1034" DrawAspect="Content" ObjectID="_1798025830" r:id="rId34"/>
        </w:object>
      </w:r>
    </w:p>
    <w:p w14:paraId="1E94556E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b/>
          <w:bCs/>
          <w:sz w:val="24"/>
          <w:szCs w:val="24"/>
          <w:lang w:val="en-GB" w:eastAsia="en-US"/>
          <w14:ligatures w14:val="standardContextual"/>
        </w:rPr>
      </w:pPr>
    </w:p>
    <w:p w14:paraId="1E94556F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</w:p>
    <w:p w14:paraId="1E945570" w14:textId="77777777" w:rsidR="00881D73" w:rsidRDefault="0093195B">
      <w:pPr>
        <w:spacing w:after="160" w:line="259" w:lineRule="auto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  <w:lastRenderedPageBreak/>
        <w:t>6.</w:t>
      </w:r>
    </w:p>
    <w:p w14:paraId="1E945571" w14:textId="77777777" w:rsidR="00881D73" w:rsidRDefault="0093195B">
      <w:pPr>
        <w:spacing w:after="160" w:line="259" w:lineRule="auto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  <w:r>
        <w:rPr>
          <w:noProof/>
        </w:rPr>
        <w:drawing>
          <wp:inline distT="0" distB="0" distL="114300" distR="114300" wp14:anchorId="1E9455C3" wp14:editId="1E9455C4">
            <wp:extent cx="5890260" cy="2457450"/>
            <wp:effectExtent l="0" t="0" r="7620" b="11430"/>
            <wp:docPr id="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89026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1E9455C5" wp14:editId="1E9455C6">
                <wp:simplePos x="0" y="0"/>
                <wp:positionH relativeFrom="column">
                  <wp:posOffset>1109980</wp:posOffset>
                </wp:positionH>
                <wp:positionV relativeFrom="paragraph">
                  <wp:posOffset>93345</wp:posOffset>
                </wp:positionV>
                <wp:extent cx="914400" cy="76200"/>
                <wp:effectExtent l="6350" t="6350" r="8890" b="8890"/>
                <wp:wrapNone/>
                <wp:docPr id="104" name="Rectangles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2451100" y="2664460"/>
                          <a:ext cx="914400" cy="76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EEDB804" id="Rectangles 104" o:spid="_x0000_s1026" style="position:absolute;margin-left:87.4pt;margin-top:7.35pt;width:1in;height:6pt;flip:y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" fillcolor="white [3212]" stroked="f" strokeweight="1pt"/>
            </w:pict>
          </mc:Fallback>
        </mc:AlternateContent>
      </w:r>
    </w:p>
    <w:p w14:paraId="1E945572" w14:textId="77777777" w:rsidR="00881D73" w:rsidRDefault="00881D73">
      <w:pPr>
        <w:spacing w:after="160" w:line="259" w:lineRule="auto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73" w14:textId="77777777" w:rsidR="00881D73" w:rsidRDefault="0093195B">
      <w:pPr>
        <w:autoSpaceDE w:val="0"/>
        <w:autoSpaceDN w:val="0"/>
        <w:adjustRightInd w:val="0"/>
        <w:rPr>
          <w:rFonts w:ascii="Times New Roman" w:eastAsia="Aptos" w:hAnsi="Times New Roman" w:cs="Times New Roman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sz w:val="24"/>
          <w:szCs w:val="24"/>
          <w:lang w:val="en-GB" w:eastAsia="en-US"/>
          <w14:ligatures w14:val="standardContextual"/>
        </w:rPr>
        <w:t>(a)</w:t>
      </w:r>
    </w:p>
    <w:p w14:paraId="1E945574" w14:textId="77777777" w:rsidR="00881D73" w:rsidRDefault="0093195B">
      <w:pPr>
        <w:rPr>
          <w:rFonts w:ascii="Times New Roman" w:eastAsia="Aptos" w:hAnsi="Times New Roman" w:cs="Times New Roman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872" behindDoc="1" locked="0" layoutInCell="1" allowOverlap="1" wp14:anchorId="1E9455C7" wp14:editId="1E9455C8">
                <wp:simplePos x="0" y="0"/>
                <wp:positionH relativeFrom="column">
                  <wp:posOffset>1670685</wp:posOffset>
                </wp:positionH>
                <wp:positionV relativeFrom="paragraph">
                  <wp:posOffset>122555</wp:posOffset>
                </wp:positionV>
                <wp:extent cx="335915" cy="276225"/>
                <wp:effectExtent l="0" t="0" r="14605" b="13335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3172460" y="4118610"/>
                          <a:ext cx="33591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9455D9" w14:textId="77777777" w:rsidR="00881D73" w:rsidRDefault="0093195B">
                            <w:pP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9455C7" id="Text Box 29" o:spid="_x0000_s1032" type="#_x0000_t202" style="position:absolute;margin-left:131.55pt;margin-top:9.65pt;width:26.45pt;height:21.75pt;z-index:-2516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" fillcolor="white [3201]" stroked="f" strokeweight=".5pt">
                <v:textbox>
                  <w:txbxContent>
                    <w:p w14:paraId="1E9455D9" w14:textId="77777777" w:rsidR="00881D73" w:rsidRDefault="0093195B">
                      <w:pP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1E9455C9" wp14:editId="1E9455CA">
                <wp:simplePos x="0" y="0"/>
                <wp:positionH relativeFrom="column">
                  <wp:posOffset>1022985</wp:posOffset>
                </wp:positionH>
                <wp:positionV relativeFrom="paragraph">
                  <wp:posOffset>92075</wp:posOffset>
                </wp:positionV>
                <wp:extent cx="723265" cy="381000"/>
                <wp:effectExtent l="25400" t="10795" r="13335" b="19685"/>
                <wp:wrapNone/>
                <wp:docPr id="27" name="Right Tri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1155065" y="4036695"/>
                          <a:ext cx="723265" cy="381000"/>
                        </a:xfrm>
                        <a:prstGeom prst="rtTriangl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09235A1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27" o:spid="_x0000_s1026" type="#_x0000_t6" style="position:absolute;margin-left:80.55pt;margin-top:7.25pt;width:56.95pt;height:30pt;flip:x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" filled="f" strokecolor="#2e74b5 [2404]" strokeweight="1pt"/>
            </w:pict>
          </mc:Fallback>
        </mc:AlternateContent>
      </w:r>
      <w:r>
        <w:rPr>
          <w:rFonts w:ascii="Times New Roman" w:eastAsia="Aptos" w:hAnsi="Times New Roman" w:cs="Times New Roman"/>
          <w:position w:val="-24"/>
          <w:sz w:val="24"/>
          <w:szCs w:val="24"/>
          <w:lang w:val="en-GB" w:eastAsia="en-US"/>
          <w14:ligatures w14:val="standardContextual"/>
        </w:rPr>
        <w:object w:dxaOrig="1480" w:dyaOrig="620" w14:anchorId="1E9455CB">
          <v:shape id="_x0000_i1035" type="#_x0000_t75" style="width:74pt;height:31pt" o:ole="">
            <v:imagedata r:id="rId36" o:title=""/>
          </v:shape>
          <o:OLEObject Type="Embed" ProgID="Equation.DSMT4" ShapeID="_x0000_i1035" DrawAspect="Content" ObjectID="_1798025831" r:id="rId37"/>
        </w:object>
      </w:r>
      <w:r>
        <w:rPr>
          <w:rFonts w:ascii="Times New Roman" w:eastAsia="Aptos" w:hAnsi="Times New Roman" w:cs="Times New Roman"/>
          <w:sz w:val="24"/>
          <w:szCs w:val="24"/>
          <w:lang w:val="en-GB" w:eastAsia="en-US"/>
          <w14:ligatures w14:val="standardContextual"/>
        </w:rPr>
        <w:t xml:space="preserve">           13</w:t>
      </w:r>
    </w:p>
    <w:p w14:paraId="1E945575" w14:textId="77777777" w:rsidR="00881D73" w:rsidRDefault="0093195B">
      <w:pPr>
        <w:ind w:left="1440" w:firstLine="720"/>
        <w:rPr>
          <w:rFonts w:ascii="Times New Roman" w:eastAsia="Aptos" w:hAnsi="Times New Roman" w:cs="Times New Roman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12</w:t>
      </w:r>
    </w:p>
    <w:p w14:paraId="1E945576" w14:textId="77777777" w:rsidR="00881D73" w:rsidRDefault="0093195B">
      <w:pPr>
        <w:autoSpaceDE w:val="0"/>
        <w:autoSpaceDN w:val="0"/>
        <w:adjustRightInd w:val="0"/>
        <w:rPr>
          <w:rFonts w:ascii="Times New Roman" w:eastAsia="Aptos" w:hAnsi="Times New Roman" w:cs="Times New Roman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position w:val="-4"/>
          <w:sz w:val="24"/>
          <w:szCs w:val="24"/>
          <w:lang w:val="en-GB" w:eastAsia="en-US"/>
          <w14:ligatures w14:val="standardContextual"/>
        </w:rPr>
        <w:object w:dxaOrig="143" w:dyaOrig="183" w14:anchorId="1E9455CC">
          <v:shape id="_x0000_i1036" type="#_x0000_t75" style="width:7.15pt;height:9.15pt" o:ole="">
            <v:imagedata r:id="rId38" o:title=""/>
          </v:shape>
          <o:OLEObject Type="Embed" ProgID="Equation.DSMT4" ShapeID="_x0000_i1036" DrawAspect="Content" ObjectID="_1798025832" r:id="rId39"/>
        </w:object>
      </w:r>
      <w:r>
        <w:rPr>
          <w:rFonts w:ascii="Times New Roman" w:eastAsia="Aptos" w:hAnsi="Times New Roman" w:cs="Times New Roman"/>
          <w:position w:val="-354"/>
          <w:sz w:val="24"/>
          <w:szCs w:val="24"/>
          <w:lang w:val="en-GB" w:eastAsia="en-US"/>
          <w14:ligatures w14:val="standardContextual"/>
        </w:rPr>
        <w:object w:dxaOrig="7880" w:dyaOrig="7200" w14:anchorId="1E9455CD">
          <v:shape id="_x0000_i1037" type="#_x0000_t75" style="width:394pt;height:5in" o:ole="">
            <v:imagedata r:id="rId40" o:title=""/>
          </v:shape>
          <o:OLEObject Type="Embed" ProgID="Equation.DSMT4" ShapeID="_x0000_i1037" DrawAspect="Content" ObjectID="_1798025833" r:id="rId41"/>
        </w:object>
      </w:r>
    </w:p>
    <w:p w14:paraId="1E945577" w14:textId="77777777" w:rsidR="00881D73" w:rsidRDefault="00881D73">
      <w:pPr>
        <w:autoSpaceDE w:val="0"/>
        <w:autoSpaceDN w:val="0"/>
        <w:adjustRightInd w:val="0"/>
        <w:rPr>
          <w:rFonts w:ascii="Times New Roman" w:eastAsia="Aptos" w:hAnsi="Times New Roman" w:cs="Times New Roman"/>
          <w:sz w:val="24"/>
          <w:szCs w:val="24"/>
          <w:lang w:val="en-GB" w:eastAsia="en-US"/>
          <w14:ligatures w14:val="standardContextual"/>
        </w:rPr>
      </w:pPr>
    </w:p>
    <w:p w14:paraId="1E945578" w14:textId="77777777" w:rsidR="00881D73" w:rsidRDefault="0093195B">
      <w:pPr>
        <w:autoSpaceDE w:val="0"/>
        <w:autoSpaceDN w:val="0"/>
        <w:adjustRightInd w:val="0"/>
        <w:rPr>
          <w:rFonts w:ascii="Times New Roman" w:eastAsia="Aptos" w:hAnsi="Times New Roman" w:cs="Times New Roman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position w:val="-134"/>
          <w:sz w:val="24"/>
          <w:szCs w:val="24"/>
          <w:lang w:val="en-GB" w:eastAsia="en-US"/>
          <w14:ligatures w14:val="standardContextual"/>
        </w:rPr>
        <w:object w:dxaOrig="3300" w:dyaOrig="2799" w14:anchorId="1E9455CE">
          <v:shape id="_x0000_i1038" type="#_x0000_t75" style="width:165pt;height:139.95pt" o:ole="">
            <v:imagedata r:id="rId42" o:title=""/>
          </v:shape>
          <o:OLEObject Type="Embed" ProgID="Equation.DSMT4" ShapeID="_x0000_i1038" DrawAspect="Content" ObjectID="_1798025834" r:id="rId43"/>
        </w:object>
      </w:r>
    </w:p>
    <w:p w14:paraId="1E945579" w14:textId="77777777" w:rsidR="00881D73" w:rsidRDefault="0093195B">
      <w:pPr>
        <w:autoSpaceDE w:val="0"/>
        <w:autoSpaceDN w:val="0"/>
        <w:adjustRightInd w:val="0"/>
        <w:rPr>
          <w:rFonts w:ascii="Times New Roman" w:eastAsia="Aptos" w:hAnsi="Times New Roman" w:cs="Times New Roman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sz w:val="24"/>
          <w:szCs w:val="24"/>
          <w:lang w:val="en-GB" w:eastAsia="en-US"/>
          <w14:ligatures w14:val="standardContextual"/>
        </w:rPr>
        <w:t>Adding,</w:t>
      </w:r>
    </w:p>
    <w:p w14:paraId="1E94557A" w14:textId="77777777" w:rsidR="00881D73" w:rsidRDefault="00881D73">
      <w:pPr>
        <w:autoSpaceDE w:val="0"/>
        <w:autoSpaceDN w:val="0"/>
        <w:adjustRightInd w:val="0"/>
        <w:rPr>
          <w:rFonts w:ascii="Times New Roman" w:eastAsia="Aptos" w:hAnsi="Times New Roman" w:cs="Times New Roman"/>
          <w:sz w:val="24"/>
          <w:szCs w:val="24"/>
          <w:lang w:val="en-GB" w:eastAsia="en-US"/>
          <w14:ligatures w14:val="standardContextual"/>
        </w:rPr>
      </w:pPr>
    </w:p>
    <w:p w14:paraId="1E94557B" w14:textId="77777777" w:rsidR="00881D73" w:rsidRDefault="0093195B">
      <w:pPr>
        <w:autoSpaceDE w:val="0"/>
        <w:autoSpaceDN w:val="0"/>
        <w:adjustRightInd w:val="0"/>
        <w:rPr>
          <w:rFonts w:ascii="Times New Roman" w:eastAsia="Aptos" w:hAnsi="Times New Roman" w:cs="Times New Roman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position w:val="-212"/>
          <w:sz w:val="24"/>
          <w:szCs w:val="24"/>
          <w:lang w:val="en-GB" w:eastAsia="en-US"/>
          <w14:ligatures w14:val="standardContextual"/>
        </w:rPr>
        <w:object w:dxaOrig="2600" w:dyaOrig="4660" w14:anchorId="1E9455CF">
          <v:shape id="_x0000_i1039" type="#_x0000_t75" style="width:130pt;height:233pt" o:ole="">
            <v:imagedata r:id="rId44" o:title=""/>
          </v:shape>
          <o:OLEObject Type="Embed" ProgID="Equation.DSMT4" ShapeID="_x0000_i1039" DrawAspect="Content" ObjectID="_1798025835" r:id="rId45"/>
        </w:object>
      </w:r>
    </w:p>
    <w:p w14:paraId="1E94557C" w14:textId="77777777" w:rsidR="00881D73" w:rsidRDefault="00881D73">
      <w:pPr>
        <w:autoSpaceDE w:val="0"/>
        <w:autoSpaceDN w:val="0"/>
        <w:adjustRightInd w:val="0"/>
        <w:rPr>
          <w:rFonts w:ascii="Times New Roman" w:eastAsia="Aptos" w:hAnsi="Times New Roman" w:cs="Times New Roman"/>
          <w:b/>
          <w:bCs/>
          <w:sz w:val="24"/>
          <w:szCs w:val="24"/>
          <w:lang w:val="en-GB" w:eastAsia="en-US"/>
          <w14:ligatures w14:val="standardContextual"/>
        </w:rPr>
      </w:pPr>
    </w:p>
    <w:p w14:paraId="1E94557D" w14:textId="77777777" w:rsidR="00881D73" w:rsidRDefault="00881D73">
      <w:pPr>
        <w:autoSpaceDE w:val="0"/>
        <w:autoSpaceDN w:val="0"/>
        <w:adjustRightInd w:val="0"/>
        <w:jc w:val="right"/>
        <w:rPr>
          <w:rFonts w:ascii="Times New Roman" w:eastAsia="Aptos" w:hAnsi="Times New Roman" w:cs="Times New Roman"/>
          <w:b/>
          <w:bCs/>
          <w:sz w:val="24"/>
          <w:szCs w:val="24"/>
          <w:lang w:val="en-GB" w:eastAsia="en-US"/>
          <w14:ligatures w14:val="standardContextual"/>
        </w:rPr>
      </w:pPr>
    </w:p>
    <w:p w14:paraId="1E94557E" w14:textId="77777777" w:rsidR="00881D73" w:rsidRDefault="00881D73">
      <w:pPr>
        <w:autoSpaceDE w:val="0"/>
        <w:autoSpaceDN w:val="0"/>
        <w:adjustRightInd w:val="0"/>
        <w:jc w:val="right"/>
        <w:rPr>
          <w:rFonts w:ascii="Times New Roman" w:eastAsia="Aptos" w:hAnsi="Times New Roman" w:cs="Times New Roman"/>
          <w:b/>
          <w:bCs/>
          <w:sz w:val="24"/>
          <w:szCs w:val="24"/>
          <w:lang w:val="en-GB" w:eastAsia="en-US"/>
          <w14:ligatures w14:val="standardContextual"/>
        </w:rPr>
      </w:pPr>
    </w:p>
    <w:p w14:paraId="1E94557F" w14:textId="77777777" w:rsidR="00881D73" w:rsidRDefault="00881D73">
      <w:pPr>
        <w:autoSpaceDE w:val="0"/>
        <w:autoSpaceDN w:val="0"/>
        <w:adjustRightInd w:val="0"/>
        <w:jc w:val="right"/>
        <w:rPr>
          <w:rFonts w:ascii="Times New Roman" w:eastAsia="Aptos" w:hAnsi="Times New Roman" w:cs="Times New Roman"/>
          <w:b/>
          <w:bCs/>
          <w:sz w:val="24"/>
          <w:szCs w:val="24"/>
          <w:lang w:val="en-GB" w:eastAsia="en-US"/>
          <w14:ligatures w14:val="standardContextual"/>
        </w:rPr>
      </w:pPr>
    </w:p>
    <w:p w14:paraId="1E945580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1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2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3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4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5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6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7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8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9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A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B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C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D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E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8F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90" w14:textId="77777777" w:rsidR="00881D73" w:rsidRDefault="00881D73">
      <w:pPr>
        <w:autoSpaceDE w:val="0"/>
        <w:autoSpaceDN w:val="0"/>
        <w:adjustRightInd w:val="0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91" w14:textId="77777777" w:rsidR="00881D73" w:rsidRDefault="0093195B">
      <w:pPr>
        <w:spacing w:after="160" w:line="259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en-GB" w:eastAsia="en-US"/>
          <w14:ligatures w14:val="standardContextual"/>
        </w:rPr>
        <w:lastRenderedPageBreak/>
        <w:t>7.</w:t>
      </w:r>
    </w:p>
    <w:p w14:paraId="1E945592" w14:textId="77777777" w:rsidR="00881D73" w:rsidRDefault="0093195B">
      <w:pPr>
        <w:spacing w:after="160" w:line="259" w:lineRule="auto"/>
        <w:rPr>
          <w:rFonts w:ascii="Times New Roman" w:eastAsia="Aptos" w:hAnsi="Times New Roman" w:cs="Times New Roman"/>
          <w:kern w:val="2"/>
          <w:position w:val="-10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kern w:val="2"/>
          <w:position w:val="-10"/>
          <w:sz w:val="24"/>
          <w:szCs w:val="24"/>
          <w:lang w:val="en-GB" w:eastAsia="en-US"/>
          <w14:ligatures w14:val="standardContextual"/>
        </w:rPr>
        <w:t xml:space="preserve">(a) </w:t>
      </w:r>
    </w:p>
    <w:p w14:paraId="1E945593" w14:textId="77777777" w:rsidR="00881D73" w:rsidRDefault="0093195B">
      <w:pPr>
        <w:spacing w:after="160" w:line="259" w:lineRule="auto"/>
        <w:rPr>
          <w:rFonts w:ascii="Times New Roman" w:eastAsia="Aptos" w:hAnsi="Times New Roman" w:cs="Times New Roman"/>
          <w:kern w:val="2"/>
          <w:position w:val="-10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kern w:val="2"/>
          <w:position w:val="-248"/>
          <w:sz w:val="24"/>
          <w:szCs w:val="24"/>
          <w:lang w:val="en-GB" w:eastAsia="en-US"/>
          <w14:ligatures w14:val="standardContextual"/>
        </w:rPr>
        <w:object w:dxaOrig="3660" w:dyaOrig="5080" w14:anchorId="1E9455D0">
          <v:shape id="_x0000_i1040" type="#_x0000_t75" style="width:183pt;height:254pt" o:ole="">
            <v:imagedata r:id="rId46" o:title=""/>
          </v:shape>
          <o:OLEObject Type="Embed" ProgID="Equation.DSMT4" ShapeID="_x0000_i1040" DrawAspect="Content" ObjectID="_1798025836" r:id="rId47"/>
        </w:object>
      </w:r>
    </w:p>
    <w:p w14:paraId="1E945594" w14:textId="77777777" w:rsidR="00881D73" w:rsidRDefault="0093195B">
      <w:pPr>
        <w:spacing w:after="160" w:line="259" w:lineRule="auto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kern w:val="2"/>
          <w:position w:val="-10"/>
          <w:sz w:val="24"/>
          <w:szCs w:val="24"/>
          <w:lang w:val="en-GB" w:eastAsia="en-US"/>
          <w14:ligatures w14:val="standardContextual"/>
        </w:rPr>
        <w:t xml:space="preserve">(b) </w:t>
      </w:r>
    </w:p>
    <w:p w14:paraId="1E945595" w14:textId="77777777" w:rsidR="00881D73" w:rsidRDefault="0093195B">
      <w:pPr>
        <w:spacing w:after="160" w:line="259" w:lineRule="auto"/>
        <w:rPr>
          <w:rFonts w:ascii="Times New Roman" w:eastAsia="Aptos" w:hAnsi="Times New Roman" w:cs="Times New Roman"/>
          <w:kern w:val="2"/>
          <w:position w:val="-10"/>
          <w:sz w:val="24"/>
          <w:szCs w:val="24"/>
          <w:lang w:val="en-GB" w:eastAsia="en-US"/>
          <w14:ligatures w14:val="standardContextual"/>
        </w:rPr>
      </w:pPr>
      <w:r>
        <w:rPr>
          <w:rFonts w:ascii="Times New Roman" w:eastAsia="Aptos" w:hAnsi="Times New Roman" w:cs="Times New Roman"/>
          <w:kern w:val="2"/>
          <w:position w:val="-178"/>
          <w:sz w:val="24"/>
          <w:szCs w:val="24"/>
          <w:lang w:val="en-GB" w:eastAsia="en-US"/>
          <w14:ligatures w14:val="standardContextual"/>
        </w:rPr>
        <w:object w:dxaOrig="4880" w:dyaOrig="3680" w14:anchorId="1E9455D1">
          <v:shape id="_x0000_i1041" type="#_x0000_t75" style="width:244pt;height:184pt" o:ole="">
            <v:imagedata r:id="rId48" o:title=""/>
          </v:shape>
          <o:OLEObject Type="Embed" ProgID="Equation.DSMT4" ShapeID="_x0000_i1041" DrawAspect="Content" ObjectID="_1798025837" r:id="rId49"/>
        </w:object>
      </w:r>
    </w:p>
    <w:p w14:paraId="1E945596" w14:textId="77777777" w:rsidR="00881D73" w:rsidRDefault="00881D73">
      <w:pPr>
        <w:autoSpaceDE w:val="0"/>
        <w:autoSpaceDN w:val="0"/>
        <w:adjustRightInd w:val="0"/>
        <w:rPr>
          <w:rFonts w:ascii="Times New Roman" w:eastAsia="Aptos" w:hAnsi="Times New Roman" w:cs="Times New Roman"/>
          <w:kern w:val="2"/>
          <w:sz w:val="24"/>
          <w:szCs w:val="24"/>
          <w:lang w:val="en-GB" w:eastAsia="en-US"/>
          <w14:ligatures w14:val="standardContextual"/>
        </w:rPr>
      </w:pPr>
    </w:p>
    <w:p w14:paraId="1E945597" w14:textId="77777777" w:rsidR="00881D73" w:rsidRDefault="00881D73">
      <w:pPr>
        <w:autoSpaceDE w:val="0"/>
        <w:autoSpaceDN w:val="0"/>
        <w:adjustRightInd w:val="0"/>
        <w:rPr>
          <w:rFonts w:ascii="Times New Roman" w:eastAsia="Aptos" w:hAnsi="Times New Roman" w:cs="Times New Roman"/>
          <w:b/>
          <w:bCs/>
          <w:sz w:val="24"/>
          <w:szCs w:val="24"/>
          <w:lang w:val="en-GB" w:eastAsia="en-US"/>
          <w14:ligatures w14:val="standardContextual"/>
        </w:rPr>
      </w:pPr>
    </w:p>
    <w:p w14:paraId="1E945598" w14:textId="77777777" w:rsidR="00881D73" w:rsidRDefault="00881D73">
      <w:pPr>
        <w:rPr>
          <w:rFonts w:ascii="Times New Roman" w:hAnsi="Times New Roman" w:cs="Times New Roman"/>
          <w:sz w:val="24"/>
          <w:szCs w:val="24"/>
        </w:rPr>
      </w:pPr>
    </w:p>
    <w:sectPr w:rsidR="00881D73">
      <w:footerReference w:type="default" r:id="rId50"/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D97D4D" w14:textId="77777777" w:rsidR="00D740A9" w:rsidRDefault="00D740A9" w:rsidP="00D740A9">
      <w:r>
        <w:separator/>
      </w:r>
    </w:p>
  </w:endnote>
  <w:endnote w:type="continuationSeparator" w:id="0">
    <w:p w14:paraId="57B6C70E" w14:textId="77777777" w:rsidR="00D740A9" w:rsidRDefault="00D740A9" w:rsidP="00D74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0B7EE1" w14:textId="4AA45C81" w:rsidR="00D740A9" w:rsidRPr="00D740A9" w:rsidRDefault="00D740A9">
    <w:pPr>
      <w:pStyle w:val="Footer"/>
      <w:rPr>
        <w:lang w:val="en-GB" w:eastAsia="en-US"/>
      </w:rPr>
    </w:pPr>
    <w:r>
      <w:rPr>
        <w:rFonts w:ascii="Open Sans Light" w:hAnsi="Open Sans Light" w:cs="Open Sans Light"/>
      </w:rPr>
      <w:t>2025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B7E3FD" w14:textId="77777777" w:rsidR="00D740A9" w:rsidRDefault="00D740A9" w:rsidP="00D740A9">
      <w:r>
        <w:separator/>
      </w:r>
    </w:p>
  </w:footnote>
  <w:footnote w:type="continuationSeparator" w:id="0">
    <w:p w14:paraId="65D43996" w14:textId="77777777" w:rsidR="00D740A9" w:rsidRDefault="00D740A9" w:rsidP="00D740A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720"/>
  <w:drawingGridVerticalSpacing w:val="15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A0086"/>
    <w:rsid w:val="000249EF"/>
    <w:rsid w:val="001A6889"/>
    <w:rsid w:val="001E3D8B"/>
    <w:rsid w:val="00212E69"/>
    <w:rsid w:val="00260C0C"/>
    <w:rsid w:val="0026113D"/>
    <w:rsid w:val="00324AFB"/>
    <w:rsid w:val="003903C8"/>
    <w:rsid w:val="0040753A"/>
    <w:rsid w:val="00686425"/>
    <w:rsid w:val="006A0086"/>
    <w:rsid w:val="00836326"/>
    <w:rsid w:val="008674DE"/>
    <w:rsid w:val="00881D73"/>
    <w:rsid w:val="00916F42"/>
    <w:rsid w:val="0093195B"/>
    <w:rsid w:val="009B347C"/>
    <w:rsid w:val="00A1042E"/>
    <w:rsid w:val="00B44651"/>
    <w:rsid w:val="00B65606"/>
    <w:rsid w:val="00C14B14"/>
    <w:rsid w:val="00C3593A"/>
    <w:rsid w:val="00C52AE4"/>
    <w:rsid w:val="00CA653D"/>
    <w:rsid w:val="00D155DC"/>
    <w:rsid w:val="00D32DCD"/>
    <w:rsid w:val="00D740A9"/>
    <w:rsid w:val="00E016F1"/>
    <w:rsid w:val="00E35B2B"/>
    <w:rsid w:val="00E977BE"/>
    <w:rsid w:val="017B1E7D"/>
    <w:rsid w:val="01F01E3C"/>
    <w:rsid w:val="069C1310"/>
    <w:rsid w:val="078401E4"/>
    <w:rsid w:val="08410597"/>
    <w:rsid w:val="087924EC"/>
    <w:rsid w:val="0A4A2E52"/>
    <w:rsid w:val="0CD25E17"/>
    <w:rsid w:val="0E79524F"/>
    <w:rsid w:val="122449D0"/>
    <w:rsid w:val="13656661"/>
    <w:rsid w:val="15BC38F3"/>
    <w:rsid w:val="166B3811"/>
    <w:rsid w:val="17370680"/>
    <w:rsid w:val="17430BBA"/>
    <w:rsid w:val="17D93932"/>
    <w:rsid w:val="182C52B5"/>
    <w:rsid w:val="18A90101"/>
    <w:rsid w:val="194A4E3B"/>
    <w:rsid w:val="1A1F0F68"/>
    <w:rsid w:val="1D7360E0"/>
    <w:rsid w:val="1EE821C5"/>
    <w:rsid w:val="228D4BFB"/>
    <w:rsid w:val="237779BB"/>
    <w:rsid w:val="26690FC7"/>
    <w:rsid w:val="2B553FDE"/>
    <w:rsid w:val="2B644142"/>
    <w:rsid w:val="2C734DFA"/>
    <w:rsid w:val="2E8F3DE9"/>
    <w:rsid w:val="2F814A7D"/>
    <w:rsid w:val="303A1CAD"/>
    <w:rsid w:val="30D12E1D"/>
    <w:rsid w:val="33392E05"/>
    <w:rsid w:val="35CC3331"/>
    <w:rsid w:val="373463EA"/>
    <w:rsid w:val="3BAC7AF6"/>
    <w:rsid w:val="3C9F0383"/>
    <w:rsid w:val="3CE97431"/>
    <w:rsid w:val="3D070AC1"/>
    <w:rsid w:val="3EA01752"/>
    <w:rsid w:val="3F92745C"/>
    <w:rsid w:val="416358E3"/>
    <w:rsid w:val="41EC701C"/>
    <w:rsid w:val="429A19CB"/>
    <w:rsid w:val="43D04E29"/>
    <w:rsid w:val="45765583"/>
    <w:rsid w:val="45DB4758"/>
    <w:rsid w:val="49C6619F"/>
    <w:rsid w:val="4AE67453"/>
    <w:rsid w:val="4B7B5165"/>
    <w:rsid w:val="4CE95E10"/>
    <w:rsid w:val="50226E86"/>
    <w:rsid w:val="50367D58"/>
    <w:rsid w:val="525171D3"/>
    <w:rsid w:val="556422E7"/>
    <w:rsid w:val="57753F0A"/>
    <w:rsid w:val="5AD90D18"/>
    <w:rsid w:val="5D805774"/>
    <w:rsid w:val="5D934EE7"/>
    <w:rsid w:val="5E3E26AF"/>
    <w:rsid w:val="5F20199D"/>
    <w:rsid w:val="600C6122"/>
    <w:rsid w:val="60495F87"/>
    <w:rsid w:val="655343CB"/>
    <w:rsid w:val="6926728F"/>
    <w:rsid w:val="6B641B0C"/>
    <w:rsid w:val="6DF16344"/>
    <w:rsid w:val="6F1427AC"/>
    <w:rsid w:val="6F3068FA"/>
    <w:rsid w:val="703E39E4"/>
    <w:rsid w:val="719258B5"/>
    <w:rsid w:val="72F37011"/>
    <w:rsid w:val="739545B0"/>
    <w:rsid w:val="772F1899"/>
    <w:rsid w:val="77CE1DA3"/>
    <w:rsid w:val="78632B8F"/>
    <w:rsid w:val="78AF4826"/>
    <w:rsid w:val="794E5EAE"/>
    <w:rsid w:val="79DD40A7"/>
    <w:rsid w:val="7BE21B9F"/>
    <w:rsid w:val="7F311219"/>
    <w:rsid w:val="7F9C49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 fillcolor="white">
      <v:fill color="white"/>
    </o:shapedefaults>
    <o:shapelayout v:ext="edit">
      <o:idmap v:ext="edit" data="1"/>
    </o:shapelayout>
  </w:shapeDefaults>
  <w:decimalSymbol w:val="."/>
  <w:listSeparator w:val=","/>
  <w14:docId w14:val="1E9454E3"/>
  <w15:docId w15:val="{C5A274F9-18B1-4BBC-B5DD-6C4E4D00FF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qFormat/>
    <w:rPr>
      <w:sz w:val="24"/>
      <w:szCs w:val="24"/>
    </w:rPr>
  </w:style>
  <w:style w:type="paragraph" w:styleId="ListParagraph">
    <w:name w:val="List Paragraph"/>
    <w:basedOn w:val="Normal"/>
    <w:uiPriority w:val="99"/>
    <w:unhideWhenUsed/>
    <w:qFormat/>
    <w:pPr>
      <w:ind w:left="720"/>
      <w:contextualSpacing/>
    </w:pPr>
  </w:style>
  <w:style w:type="paragraph" w:styleId="Header">
    <w:name w:val="header"/>
    <w:basedOn w:val="Normal"/>
    <w:link w:val="HeaderChar"/>
    <w:rsid w:val="00D740A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D740A9"/>
    <w:rPr>
      <w:lang w:val="en-US" w:eastAsia="zh-CN"/>
    </w:rPr>
  </w:style>
  <w:style w:type="paragraph" w:styleId="Footer">
    <w:name w:val="footer"/>
    <w:basedOn w:val="Normal"/>
    <w:link w:val="FooterChar"/>
    <w:uiPriority w:val="99"/>
    <w:rsid w:val="00D740A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740A9"/>
    <w:rPr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0804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8.png"/><Relationship Id="rId34" Type="http://schemas.openxmlformats.org/officeDocument/2006/relationships/oleObject" Target="embeddings/oleObject10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6.bin"/><Relationship Id="rId50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1" Type="http://schemas.openxmlformats.org/officeDocument/2006/relationships/image" Target="media/image2.wmf"/><Relationship Id="rId24" Type="http://schemas.openxmlformats.org/officeDocument/2006/relationships/oleObject" Target="embeddings/oleObject5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1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7.bin"/><Relationship Id="rId10" Type="http://schemas.openxmlformats.org/officeDocument/2006/relationships/image" Target="media/image1.png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customXml" Target="ink/ink1.xml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oleObject" Target="embeddings/oleObject14.bin"/><Relationship Id="rId48" Type="http://schemas.openxmlformats.org/officeDocument/2006/relationships/image" Target="media/image23.wmf"/><Relationship Id="rId8" Type="http://schemas.openxmlformats.org/officeDocument/2006/relationships/endnotes" Target="endnotes.xml"/><Relationship Id="rId51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8-07T20:41:0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,'0'0,"17"0,332 0,-340 0</inkml:trace>
</inkml:ink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  <customShpInfo spid="_x0000_s1027"/>
  </customShpExts>
</s:customData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4FA3E5F-FF99-4E15-BC7E-46ABCF98D9F0}">
  <ds:schemaRefs/>
</ds:datastoreItem>
</file>

<file path=customXml/itemProps3.xml><?xml version="1.0" encoding="utf-8"?>
<ds:datastoreItem xmlns:ds="http://schemas.openxmlformats.org/officeDocument/2006/customXml" ds:itemID="{374DA465-DEDC-4530-8DC1-99FCA03A530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8</Pages>
  <Words>85</Words>
  <Characters>487</Characters>
  <Application>Microsoft Office Word</Application>
  <DocSecurity>0</DocSecurity>
  <Lines>4</Lines>
  <Paragraphs>1</Paragraphs>
  <ScaleCrop>false</ScaleCrop>
  <Company/>
  <LinksUpToDate>false</LinksUpToDate>
  <CharactersWithSpaces>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jg12</dc:creator>
  <cp:lastModifiedBy>Isobel Oakley</cp:lastModifiedBy>
  <cp:revision>16</cp:revision>
  <dcterms:created xsi:type="dcterms:W3CDTF">2024-09-04T13:54:00Z</dcterms:created>
  <dcterms:modified xsi:type="dcterms:W3CDTF">2025-01-10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22E533DE66C64160B48986D30A663B59_13</vt:lpwstr>
  </property>
</Properties>
</file>